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F840DA" w14:textId="02090B85" w:rsidR="00767C7F" w:rsidRDefault="00832866">
      <w:r>
        <w:rPr>
          <w:rFonts w:hint="eastAsia"/>
        </w:rPr>
        <w:t>M</w:t>
      </w:r>
      <w:r>
        <w:t>odel Construction</w:t>
      </w:r>
    </w:p>
    <w:p w14:paraId="300B9F5F" w14:textId="0EE7FED1" w:rsidR="00832866" w:rsidRDefault="00832866">
      <w:r>
        <w:t xml:space="preserve">The multivariable linear regression </w:t>
      </w:r>
      <w:proofErr w:type="gramStart"/>
      <w:r>
        <w:t>model</w:t>
      </w:r>
      <w:r w:rsidR="00FC63EB">
        <w:t>(</w:t>
      </w:r>
      <w:proofErr w:type="gramEnd"/>
      <w:r w:rsidR="00FC63EB">
        <w:t>MLR)</w:t>
      </w:r>
    </w:p>
    <w:p w14:paraId="5E26CA48" w14:textId="1D22B938" w:rsidR="00177003" w:rsidRDefault="00177003">
      <w:pPr>
        <w:rPr>
          <w:rFonts w:hint="eastAsia"/>
        </w:rPr>
      </w:pPr>
      <w:r>
        <w:t xml:space="preserve">1 </w:t>
      </w:r>
      <w:r w:rsidR="00D81DFA">
        <w:t>Construction of MLR</w:t>
      </w:r>
    </w:p>
    <w:p w14:paraId="592BA4CD" w14:textId="436D962B" w:rsidR="00FB11AC" w:rsidRDefault="00AE63DB" w:rsidP="00177003">
      <w:pPr>
        <w:ind w:firstLine="420"/>
      </w:pPr>
      <w:r>
        <w:t xml:space="preserve">We develop a multivariable linear regression model </w:t>
      </w:r>
      <w:r w:rsidR="003475E3">
        <w:t>to analyze the differences between the number of drug reports among counties.</w:t>
      </w:r>
      <w:r w:rsidR="00DC78CA">
        <w:t xml:space="preserve"> According to the data provided from 2010 to 2016, we make an elementary assumption that there is a linear relationship between independent variables and the number of drug reports.</w:t>
      </w:r>
      <w:r w:rsidR="003475E3">
        <w:t xml:space="preserve"> </w:t>
      </w:r>
      <w:r w:rsidR="002733DE">
        <w:t xml:space="preserve">Since there are many possible </w:t>
      </w:r>
      <w:r w:rsidR="002733DE" w:rsidRPr="002733DE">
        <w:rPr>
          <w:i/>
        </w:rPr>
        <w:t>socio-economic factors</w:t>
      </w:r>
      <w:r w:rsidR="002733DE">
        <w:rPr>
          <w:i/>
        </w:rPr>
        <w:t xml:space="preserve"> </w:t>
      </w:r>
      <w:r w:rsidR="002733DE">
        <w:t>relative to the results</w:t>
      </w:r>
      <w:r w:rsidR="003475E3">
        <w:t xml:space="preserve">, the multivariable linear regression model can explain the complexity of the system and explore the </w:t>
      </w:r>
      <w:r w:rsidR="00004ED2">
        <w:t>most important</w:t>
      </w:r>
      <w:r w:rsidR="003475E3">
        <w:t xml:space="preserve"> factors that contribute to the results more comprehensively and accurately.</w:t>
      </w:r>
    </w:p>
    <w:p w14:paraId="05078796" w14:textId="0982842A" w:rsidR="00DC78CA" w:rsidRDefault="00E25B14">
      <w:pPr>
        <w:rPr>
          <w:rFonts w:hint="eastAsia"/>
        </w:rPr>
      </w:pPr>
      <w:r>
        <w:tab/>
      </w:r>
      <w:r>
        <w:rPr>
          <w:rFonts w:hint="eastAsia"/>
        </w:rPr>
        <w:t>此处需要在之前先引入变量</w:t>
      </w:r>
      <w:r w:rsidRPr="001A666D">
        <w:rPr>
          <w:position w:val="-18"/>
        </w:rPr>
        <w:object w:dxaOrig="300" w:dyaOrig="440" w14:anchorId="054FFD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2pt" o:ole="">
            <v:imagedata r:id="rId4" o:title=""/>
          </v:shape>
          <o:OLEObject Type="Embed" ProgID="Equation.DSMT4" ShapeID="_x0000_i1025" DrawAspect="Content" ObjectID="_1610210042" r:id="rId5"/>
        </w:object>
      </w:r>
      <w:r>
        <w:rPr>
          <w:rFonts w:hint="eastAsia"/>
        </w:rPr>
        <w:t>，表示社会经济因素序号为H</w:t>
      </w:r>
      <w:r>
        <w:t>C01_VC</w:t>
      </w:r>
      <w:r>
        <w:rPr>
          <w:rFonts w:hint="eastAsia"/>
        </w:rPr>
        <w:t>i，县编号为</w:t>
      </w:r>
      <w:proofErr w:type="spellStart"/>
      <w:r>
        <w:rPr>
          <w:rFonts w:hint="eastAsia"/>
        </w:rPr>
        <w:t>lk</w:t>
      </w:r>
      <w:proofErr w:type="spellEnd"/>
      <w:r>
        <w:rPr>
          <w:rFonts w:hint="eastAsia"/>
        </w:rPr>
        <w:t>的数据</w:t>
      </w:r>
      <w:r w:rsidR="000363E0">
        <w:rPr>
          <w:rFonts w:hint="eastAsia"/>
        </w:rPr>
        <w:t>，一列小x（</w:t>
      </w:r>
      <w:proofErr w:type="spellStart"/>
      <w:r w:rsidR="00FD7DB4">
        <w:rPr>
          <w:rFonts w:hint="eastAsia"/>
        </w:rPr>
        <w:t>i</w:t>
      </w:r>
      <w:proofErr w:type="spellEnd"/>
      <w:r w:rsidR="000363E0">
        <w:t xml:space="preserve">, </w:t>
      </w:r>
      <w:proofErr w:type="spellStart"/>
      <w:r w:rsidR="000363E0">
        <w:t>lk</w:t>
      </w:r>
      <w:proofErr w:type="spellEnd"/>
      <w:r w:rsidR="000363E0">
        <w:rPr>
          <w:rFonts w:hint="eastAsia"/>
        </w:rPr>
        <w:t>）合成向量x</w:t>
      </w:r>
      <w:r w:rsidR="000363E0">
        <w:t>i</w:t>
      </w:r>
      <w:r>
        <w:rPr>
          <w:rFonts w:hint="eastAsia"/>
        </w:rPr>
        <w:t>。</w:t>
      </w:r>
      <w:r w:rsidR="006F0CC3">
        <w:rPr>
          <w:rFonts w:hint="eastAsia"/>
        </w:rPr>
        <w:t>p</w:t>
      </w:r>
      <w:r w:rsidR="00FD7DB4">
        <w:rPr>
          <w:rFonts w:hint="eastAsia"/>
        </w:rPr>
        <w:t>（</w:t>
      </w:r>
      <w:proofErr w:type="spellStart"/>
      <w:r w:rsidR="00FD7DB4">
        <w:rPr>
          <w:rFonts w:hint="eastAsia"/>
        </w:rPr>
        <w:t>lk</w:t>
      </w:r>
      <w:proofErr w:type="spellEnd"/>
      <w:r w:rsidR="00FD7DB4">
        <w:rPr>
          <w:rFonts w:hint="eastAsia"/>
        </w:rPr>
        <w:t>）表示县编号为</w:t>
      </w:r>
      <w:proofErr w:type="spellStart"/>
      <w:r w:rsidR="00FD7DB4">
        <w:rPr>
          <w:rFonts w:hint="eastAsia"/>
        </w:rPr>
        <w:t>lk</w:t>
      </w:r>
      <w:proofErr w:type="spellEnd"/>
      <w:r w:rsidR="00FD7DB4">
        <w:rPr>
          <w:rFonts w:hint="eastAsia"/>
        </w:rPr>
        <w:t>的drug</w:t>
      </w:r>
      <w:r w:rsidR="00FD7DB4">
        <w:t xml:space="preserve"> </w:t>
      </w:r>
      <w:r w:rsidR="00FD7DB4">
        <w:rPr>
          <w:rFonts w:hint="eastAsia"/>
        </w:rPr>
        <w:t>reports</w:t>
      </w:r>
      <w:r w:rsidR="00FD7DB4">
        <w:t xml:space="preserve"> </w:t>
      </w:r>
      <w:r w:rsidR="00FD7DB4">
        <w:rPr>
          <w:rFonts w:hint="eastAsia"/>
        </w:rPr>
        <w:t>数量，合成列向量</w:t>
      </w:r>
      <w:r w:rsidR="006F0CC3">
        <w:t>P</w:t>
      </w:r>
      <w:r w:rsidR="00FD7DB4">
        <w:rPr>
          <w:rFonts w:hint="eastAsia"/>
        </w:rPr>
        <w:t>表示目标向量。</w:t>
      </w:r>
    </w:p>
    <w:p w14:paraId="34561676" w14:textId="77777777" w:rsidR="00AD09A6" w:rsidRDefault="00D70D1F" w:rsidP="00DC78CA">
      <w:pPr>
        <w:ind w:firstLine="420"/>
      </w:pPr>
      <w:r>
        <w:rPr>
          <w:rFonts w:hint="eastAsia"/>
        </w:rPr>
        <w:t>T</w:t>
      </w:r>
      <w:r>
        <w:t xml:space="preserve">o reflect the hidden relationship between the severity of drug abuse and various factors, we include as many possible factors as we can to modify our multivariable linear regression model. </w:t>
      </w:r>
    </w:p>
    <w:p w14:paraId="17A57405" w14:textId="3E4691D9" w:rsidR="00E25B14" w:rsidRDefault="00AD09A6" w:rsidP="00DC78CA">
      <w:pPr>
        <w:ind w:firstLine="420"/>
      </w:pPr>
      <w:r>
        <w:rPr>
          <w:rFonts w:hint="eastAsia"/>
        </w:rPr>
        <w:t>令bi表示影响因素xi的回归系数。e为假设的随机偏差值，满足E（</w:t>
      </w:r>
      <w:proofErr w:type="spellStart"/>
      <w:r>
        <w:rPr>
          <w:rFonts w:hint="eastAsia"/>
        </w:rPr>
        <w:t>e</w:t>
      </w:r>
      <w:proofErr w:type="spellEnd"/>
      <w:r>
        <w:rPr>
          <w:rFonts w:hint="eastAsia"/>
        </w:rPr>
        <w:t>）=</w:t>
      </w:r>
      <w:r>
        <w:t>0</w:t>
      </w:r>
      <w:r>
        <w:rPr>
          <w:rFonts w:hint="eastAsia"/>
        </w:rPr>
        <w:t>，C</w:t>
      </w:r>
      <w:r>
        <w:t>OV(</w:t>
      </w:r>
      <w:r>
        <w:rPr>
          <w:rFonts w:hint="eastAsia"/>
        </w:rPr>
        <w:t>e，e</w:t>
      </w:r>
      <w:r>
        <w:t>)</w:t>
      </w:r>
      <w:r>
        <w:rPr>
          <w:rFonts w:hint="eastAsia"/>
        </w:rPr>
        <w:t>=sigma方In，sigma方为未知参数，D（et）=sigma方，即对e</w:t>
      </w:r>
      <w:r>
        <w:t>1,…</w:t>
      </w:r>
      <w:proofErr w:type="spellStart"/>
      <w:r>
        <w:t>en</w:t>
      </w:r>
      <w:proofErr w:type="spellEnd"/>
      <w:r>
        <w:rPr>
          <w:rFonts w:hint="eastAsia"/>
        </w:rPr>
        <w:t>做无偏、等方差假定（变量表）</w:t>
      </w:r>
    </w:p>
    <w:p w14:paraId="2CDE23B8" w14:textId="22EE285D" w:rsidR="00E25B14" w:rsidRDefault="00E25B14">
      <w:r>
        <w:tab/>
      </w:r>
      <w:r w:rsidR="00DC0468">
        <w:t xml:space="preserve">We introduce a basic </w:t>
      </w:r>
      <w:r w:rsidR="00DC0468">
        <w:rPr>
          <w:rFonts w:hint="eastAsia"/>
        </w:rPr>
        <w:t>multivariable</w:t>
      </w:r>
      <w:r w:rsidR="00DC0468">
        <w:t xml:space="preserve"> </w:t>
      </w:r>
      <w:r w:rsidR="00DC0468">
        <w:rPr>
          <w:rFonts w:hint="eastAsia"/>
        </w:rPr>
        <w:t>linear</w:t>
      </w:r>
      <w:r w:rsidR="00DC0468">
        <w:t xml:space="preserve"> equation to the model</w:t>
      </w:r>
      <w:r w:rsidR="00DC0468">
        <w:rPr>
          <w:rFonts w:hint="eastAsia"/>
        </w:rPr>
        <w:t>：</w:t>
      </w:r>
    </w:p>
    <w:p w14:paraId="3F0A605C" w14:textId="0DBE024A" w:rsidR="00646357" w:rsidRDefault="00E25B14">
      <w:pPr>
        <w:rPr>
          <w:rFonts w:hint="eastAsia"/>
        </w:rPr>
      </w:pPr>
      <w:r>
        <w:tab/>
      </w:r>
      <w:r w:rsidR="006F0CC3">
        <w:t>P</w:t>
      </w:r>
      <w:r>
        <w:t>=b0+b1x1</w:t>
      </w:r>
      <w:r w:rsidR="000363E0">
        <w:t>+…</w:t>
      </w:r>
      <w:proofErr w:type="spellStart"/>
      <w:r w:rsidR="000363E0">
        <w:t>b</w:t>
      </w:r>
      <w:r w:rsidR="00F849A3">
        <w:t>n</w:t>
      </w:r>
      <w:r w:rsidR="000363E0">
        <w:t>x</w:t>
      </w:r>
      <w:r w:rsidR="00F849A3">
        <w:t>n</w:t>
      </w:r>
      <w:r w:rsidR="000363E0">
        <w:t>+e</w:t>
      </w:r>
      <w:proofErr w:type="spellEnd"/>
    </w:p>
    <w:p w14:paraId="3ADA9D3C" w14:textId="79B1DB6C" w:rsidR="00646357" w:rsidRDefault="00646357">
      <w:pPr>
        <w:rPr>
          <w:rFonts w:hint="eastAsia"/>
        </w:rPr>
      </w:pPr>
      <w:r>
        <w:tab/>
      </w:r>
      <w:r w:rsidR="00DC0468">
        <w:rPr>
          <w:rFonts w:hint="eastAsia"/>
        </w:rPr>
        <w:t>Th</w:t>
      </w:r>
      <w:r w:rsidR="00DC0468">
        <w:t>e equation set is showed below:</w:t>
      </w:r>
    </w:p>
    <w:p w14:paraId="5178BEC1" w14:textId="2163E72A" w:rsidR="00646357" w:rsidRDefault="000F4230" w:rsidP="00DC0468">
      <w:pPr>
        <w:ind w:left="420" w:firstLine="420"/>
      </w:pPr>
      <w:r>
        <w:t>P</w:t>
      </w:r>
      <w:r w:rsidR="00646357">
        <w:t>=</w:t>
      </w:r>
      <w:proofErr w:type="spellStart"/>
      <w:r w:rsidR="00646357">
        <w:t>X</w:t>
      </w:r>
      <w:r w:rsidR="00646357">
        <w:rPr>
          <w:rFonts w:hint="eastAsia"/>
        </w:rPr>
        <w:t>b</w:t>
      </w:r>
      <w:r w:rsidR="00646357">
        <w:t>+</w:t>
      </w:r>
      <w:r w:rsidR="00646357">
        <w:rPr>
          <w:rFonts w:hint="eastAsia"/>
        </w:rPr>
        <w:t>e</w:t>
      </w:r>
      <w:proofErr w:type="spellEnd"/>
    </w:p>
    <w:p w14:paraId="17485660" w14:textId="77777777" w:rsidR="00DC0468" w:rsidRDefault="00646357">
      <w:r>
        <w:tab/>
      </w:r>
      <w:r w:rsidR="00DC0468">
        <w:tab/>
      </w:r>
      <w:r>
        <w:t>E</w:t>
      </w:r>
      <w:r>
        <w:rPr>
          <w:rFonts w:hint="eastAsia"/>
        </w:rPr>
        <w:t>（</w:t>
      </w:r>
      <w:proofErr w:type="spellStart"/>
      <w:r>
        <w:rPr>
          <w:rFonts w:hint="eastAsia"/>
        </w:rPr>
        <w:t>e</w:t>
      </w:r>
      <w:proofErr w:type="spellEnd"/>
      <w:r>
        <w:rPr>
          <w:rFonts w:hint="eastAsia"/>
        </w:rPr>
        <w:t>）=</w:t>
      </w:r>
      <w:r>
        <w:t>0</w:t>
      </w:r>
    </w:p>
    <w:p w14:paraId="31DC0104" w14:textId="196D75AE" w:rsidR="00646357" w:rsidRDefault="00646357" w:rsidP="00DC0468">
      <w:pPr>
        <w:ind w:left="420" w:firstLine="420"/>
      </w:pPr>
      <w:r>
        <w:rPr>
          <w:rFonts w:hint="eastAsia"/>
        </w:rPr>
        <w:t>C</w:t>
      </w:r>
      <w:r>
        <w:t>OV(</w:t>
      </w:r>
      <w:proofErr w:type="spellStart"/>
      <w:r>
        <w:t>e,e</w:t>
      </w:r>
      <w:proofErr w:type="spellEnd"/>
      <w:r>
        <w:t>)</w:t>
      </w:r>
      <w:r>
        <w:rPr>
          <w:rFonts w:hint="eastAsia"/>
        </w:rPr>
        <w:t>=sigma方In</w:t>
      </w:r>
    </w:p>
    <w:p w14:paraId="1E472B93" w14:textId="6D31C147" w:rsidR="00646357" w:rsidRDefault="00646357">
      <w:r>
        <w:tab/>
      </w:r>
      <w:r w:rsidR="00DC0468">
        <w:rPr>
          <w:rFonts w:hint="eastAsia"/>
        </w:rPr>
        <w:t>W</w:t>
      </w:r>
      <w:r w:rsidR="00DC0468">
        <w:t xml:space="preserve">e abbreviate the equation set to </w:t>
      </w:r>
      <w:r w:rsidR="006F0CC3">
        <w:rPr>
          <w:rFonts w:hint="eastAsia"/>
        </w:rPr>
        <w:t>(</w:t>
      </w:r>
      <w:proofErr w:type="spellStart"/>
      <w:proofErr w:type="gramStart"/>
      <w:r w:rsidR="006F0CC3">
        <w:t>P,Xb</w:t>
      </w:r>
      <w:proofErr w:type="gramEnd"/>
      <w:r w:rsidR="006F0CC3">
        <w:t>,COV</w:t>
      </w:r>
      <w:proofErr w:type="spellEnd"/>
      <w:r w:rsidR="006F0CC3">
        <w:t>)</w:t>
      </w:r>
    </w:p>
    <w:p w14:paraId="50342501" w14:textId="77777777" w:rsidR="00DC0468" w:rsidRDefault="000F4230">
      <w:r>
        <w:tab/>
      </w:r>
      <w:r w:rsidR="00DC0468">
        <w:t xml:space="preserve">And the regression function is </w:t>
      </w:r>
    </w:p>
    <w:p w14:paraId="7B2602AD" w14:textId="24F7C458" w:rsidR="000F4230" w:rsidRDefault="000F4230" w:rsidP="00DC0468">
      <w:pPr>
        <w:ind w:left="420" w:firstLine="420"/>
        <w:rPr>
          <w:rFonts w:hint="eastAsia"/>
        </w:rPr>
      </w:pPr>
      <w:r>
        <w:t>p</w:t>
      </w:r>
      <w:r>
        <w:rPr>
          <w:rFonts w:hint="eastAsia"/>
        </w:rPr>
        <w:t>一弯=b</w:t>
      </w:r>
      <w:r>
        <w:t>0+b1x1+…+</w:t>
      </w:r>
      <w:proofErr w:type="spellStart"/>
      <w:r>
        <w:t>bnxn</w:t>
      </w:r>
      <w:proofErr w:type="spellEnd"/>
    </w:p>
    <w:p w14:paraId="1500DFD3" w14:textId="7B841459" w:rsidR="00177003" w:rsidRDefault="00177003" w:rsidP="00177003">
      <w:pPr>
        <w:rPr>
          <w:rFonts w:hint="eastAsia"/>
        </w:rPr>
      </w:pPr>
      <w:r>
        <w:rPr>
          <w:rFonts w:hint="eastAsia"/>
        </w:rPr>
        <w:t>2</w:t>
      </w:r>
      <w:r>
        <w:t xml:space="preserve">. </w:t>
      </w:r>
      <w:r w:rsidR="00834EBC">
        <w:rPr>
          <w:rFonts w:hint="eastAsia"/>
        </w:rPr>
        <w:t>R</w:t>
      </w:r>
      <w:r w:rsidR="00834EBC">
        <w:t>esults</w:t>
      </w:r>
    </w:p>
    <w:p w14:paraId="686AF564" w14:textId="77777777" w:rsidR="00177003" w:rsidRDefault="00FA7777" w:rsidP="005909F8">
      <w:pPr>
        <w:ind w:firstLine="420"/>
      </w:pPr>
      <w:r>
        <w:rPr>
          <w:rFonts w:hint="eastAsia"/>
        </w:rPr>
        <w:t>Sinc</w:t>
      </w:r>
      <w:r>
        <w:t>e the system involves quite a lot of underlying factors</w:t>
      </w:r>
      <w:r w:rsidR="008148B3">
        <w:t xml:space="preserve"> and there is complex multiple linearity between several elements</w:t>
      </w:r>
      <w:r>
        <w:t xml:space="preserve">, we used stepwise regression to </w:t>
      </w:r>
      <w:r w:rsidR="008352EA">
        <w:t xml:space="preserve">better calculate the data. </w:t>
      </w:r>
    </w:p>
    <w:p w14:paraId="56F43A15" w14:textId="7B0D5C6A" w:rsidR="00177003" w:rsidRDefault="007E1F1B" w:rsidP="00177003">
      <w:r>
        <w:t>Below are s</w:t>
      </w:r>
      <w:r w:rsidR="001073AF">
        <w:t>ome indicators related to the regression equation</w:t>
      </w:r>
    </w:p>
    <w:p w14:paraId="5BC266C2" w14:textId="4F84EAC6" w:rsidR="0013268E" w:rsidRDefault="0013268E" w:rsidP="00177003">
      <w:r>
        <w:tab/>
      </w:r>
      <w:proofErr w:type="gramStart"/>
      <w:r w:rsidR="00057897">
        <w:t>Intercept</w:t>
      </w:r>
      <w:r w:rsidR="00AA6596">
        <w:t>(</w:t>
      </w:r>
      <w:proofErr w:type="gramEnd"/>
      <w:r w:rsidR="00AA6596">
        <w:t xml:space="preserve">Constant </w:t>
      </w:r>
      <w:r w:rsidR="00057897">
        <w:t>b0</w:t>
      </w:r>
      <w:r w:rsidR="00AA6596">
        <w:t>)</w:t>
      </w:r>
      <w:r w:rsidR="00057897">
        <w:t xml:space="preserve"> 0.00314727</w:t>
      </w:r>
    </w:p>
    <w:p w14:paraId="7EB33BC4" w14:textId="266D8036" w:rsidR="00057897" w:rsidRDefault="00057897" w:rsidP="00177003">
      <w:r>
        <w:tab/>
      </w:r>
      <w:r w:rsidR="00191C88">
        <w:t>RESE</w:t>
      </w:r>
      <w:r w:rsidR="00AA6596" w:rsidRPr="00AA6596">
        <w:t xml:space="preserve"> </w:t>
      </w:r>
      <w:r w:rsidR="00AA6596">
        <w:t>(</w:t>
      </w:r>
      <w:r w:rsidR="00AA6596" w:rsidRPr="00AA6596">
        <w:t>Root mean squared error</w:t>
      </w:r>
      <w:r w:rsidR="00AA6596">
        <w:t>)</w:t>
      </w:r>
      <w:r w:rsidR="00191C88">
        <w:t xml:space="preserve"> 0.0152012</w:t>
      </w:r>
    </w:p>
    <w:p w14:paraId="25A1C723" w14:textId="2EF6CCF3" w:rsidR="00191C88" w:rsidRDefault="00191C88" w:rsidP="00177003">
      <w:r>
        <w:tab/>
        <w:t>R-</w:t>
      </w:r>
      <w:proofErr w:type="gramStart"/>
      <w:r>
        <w:t>square</w:t>
      </w:r>
      <w:r w:rsidR="00AA6596">
        <w:t>(</w:t>
      </w:r>
      <w:proofErr w:type="gramEnd"/>
      <w:r w:rsidR="00AA6596" w:rsidRPr="00AA6596">
        <w:t>Coefficient of determination</w:t>
      </w:r>
      <w:r w:rsidR="00AA6596">
        <w:t>)</w:t>
      </w:r>
      <w:r>
        <w:t xml:space="preserve"> 0.949601</w:t>
      </w:r>
    </w:p>
    <w:p w14:paraId="140E88B2" w14:textId="526563C8" w:rsidR="00191C88" w:rsidRDefault="00191C88" w:rsidP="00177003">
      <w:r>
        <w:tab/>
        <w:t>Adj R-</w:t>
      </w:r>
      <w:proofErr w:type="spellStart"/>
      <w:r>
        <w:t>sq</w:t>
      </w:r>
      <w:proofErr w:type="spellEnd"/>
      <w:r w:rsidR="00AA6596" w:rsidRPr="00AA6596">
        <w:t xml:space="preserve"> </w:t>
      </w:r>
      <w:r w:rsidR="00AA6596">
        <w:t>(</w:t>
      </w:r>
      <w:r w:rsidR="00AA6596" w:rsidRPr="00AA6596">
        <w:t>Degree-of-freedom adjusted coefficient of determination</w:t>
      </w:r>
      <w:r w:rsidR="00AA6596">
        <w:t>)</w:t>
      </w:r>
      <w:r>
        <w:t xml:space="preserve"> 0.945062</w:t>
      </w:r>
    </w:p>
    <w:p w14:paraId="42BAAFEC" w14:textId="4E47527F" w:rsidR="00F849A3" w:rsidRDefault="00684EAC" w:rsidP="00C314B3">
      <w:r>
        <w:tab/>
        <w:t xml:space="preserve">According to the data listed above, the regression is able to fit the actual data </w:t>
      </w:r>
      <w:proofErr w:type="spellStart"/>
      <w:proofErr w:type="gramStart"/>
      <w:r>
        <w:t>well.</w:t>
      </w:r>
      <w:r w:rsidR="008352EA">
        <w:t>We</w:t>
      </w:r>
      <w:proofErr w:type="spellEnd"/>
      <w:proofErr w:type="gramEnd"/>
      <w:r w:rsidR="008352EA">
        <w:t xml:space="preserve"> finally select 38 factors with the most significant impact through the stepwise regression, some of which are listed below.</w:t>
      </w:r>
    </w:p>
    <w:p w14:paraId="17B3135D" w14:textId="787D93C6" w:rsidR="00301DD7" w:rsidRDefault="008352EA">
      <w:r>
        <w:tab/>
      </w:r>
      <w:r>
        <w:rPr>
          <w:rFonts w:hint="eastAsia"/>
        </w:rPr>
        <w:t>表，列了一些影响因素，要稍微解释一下</w:t>
      </w:r>
      <w:r w:rsidR="00301DD7">
        <w:fldChar w:fldCharType="begin"/>
      </w:r>
      <w:r w:rsidR="00301DD7">
        <w:instrText xml:space="preserve"> LINK Excel.Sheet.12 "C:\\Users\\18921\\Desktop\\以2010年各县的数据进行的多元线性回归.xlsx" "Sheet3!R1C2:R8C5" \a \f 5 \h  \* MERGEFORMAT </w:instrText>
      </w:r>
      <w:r w:rsidR="00301DD7">
        <w:fldChar w:fldCharType="separate"/>
      </w:r>
    </w:p>
    <w:tbl>
      <w:tblPr>
        <w:tblStyle w:val="a3"/>
        <w:tblW w:w="10060" w:type="dxa"/>
        <w:tblLook w:val="04A0" w:firstRow="1" w:lastRow="0" w:firstColumn="1" w:lastColumn="0" w:noHBand="0" w:noVBand="1"/>
      </w:tblPr>
      <w:tblGrid>
        <w:gridCol w:w="1437"/>
        <w:gridCol w:w="872"/>
        <w:gridCol w:w="816"/>
        <w:gridCol w:w="6935"/>
      </w:tblGrid>
      <w:tr w:rsidR="00301DD7" w:rsidRPr="00301DD7" w14:paraId="25D49F7F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400AD355" w14:textId="271625C1" w:rsidR="00301DD7" w:rsidRPr="00301DD7" w:rsidRDefault="00301DD7" w:rsidP="00301DD7">
            <w:pPr>
              <w:rPr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11</w:t>
            </w:r>
          </w:p>
        </w:tc>
        <w:tc>
          <w:tcPr>
            <w:tcW w:w="872" w:type="dxa"/>
            <w:noWrap/>
            <w:hideMark/>
          </w:tcPr>
          <w:p w14:paraId="7A5A31A7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3.0505</w:t>
            </w:r>
          </w:p>
        </w:tc>
        <w:tc>
          <w:tcPr>
            <w:tcW w:w="816" w:type="dxa"/>
            <w:noWrap/>
            <w:hideMark/>
          </w:tcPr>
          <w:p w14:paraId="712FC256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3.0505</w:t>
            </w:r>
          </w:p>
        </w:tc>
        <w:tc>
          <w:tcPr>
            <w:tcW w:w="6935" w:type="dxa"/>
            <w:noWrap/>
            <w:hideMark/>
          </w:tcPr>
          <w:p w14:paraId="503F4205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 xml:space="preserve">HOUSEHOLDS BY TYPE - Family households (families) </w:t>
            </w:r>
          </w:p>
        </w:tc>
      </w:tr>
      <w:tr w:rsidR="00301DD7" w:rsidRPr="00301DD7" w14:paraId="32EB127F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68F79144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144</w:t>
            </w:r>
          </w:p>
        </w:tc>
        <w:tc>
          <w:tcPr>
            <w:tcW w:w="872" w:type="dxa"/>
            <w:noWrap/>
            <w:hideMark/>
          </w:tcPr>
          <w:p w14:paraId="7C8CDE80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2.6515</w:t>
            </w:r>
          </w:p>
        </w:tc>
        <w:tc>
          <w:tcPr>
            <w:tcW w:w="816" w:type="dxa"/>
            <w:noWrap/>
            <w:hideMark/>
          </w:tcPr>
          <w:p w14:paraId="4340DDEB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2.6515</w:t>
            </w:r>
          </w:p>
        </w:tc>
        <w:tc>
          <w:tcPr>
            <w:tcW w:w="6935" w:type="dxa"/>
            <w:noWrap/>
            <w:hideMark/>
          </w:tcPr>
          <w:p w14:paraId="2A8E5F4F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Population born outside the United States</w:t>
            </w:r>
          </w:p>
        </w:tc>
      </w:tr>
      <w:tr w:rsidR="00301DD7" w:rsidRPr="00301DD7" w14:paraId="1496C206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7F315FD5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12</w:t>
            </w:r>
          </w:p>
        </w:tc>
        <w:tc>
          <w:tcPr>
            <w:tcW w:w="872" w:type="dxa"/>
            <w:noWrap/>
            <w:hideMark/>
          </w:tcPr>
          <w:p w14:paraId="24367C72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2.6013</w:t>
            </w:r>
          </w:p>
        </w:tc>
        <w:tc>
          <w:tcPr>
            <w:tcW w:w="816" w:type="dxa"/>
            <w:noWrap/>
            <w:hideMark/>
          </w:tcPr>
          <w:p w14:paraId="5950E3E0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-</w:t>
            </w:r>
            <w:r w:rsidRPr="00301DD7">
              <w:rPr>
                <w:rFonts w:hint="eastAsia"/>
              </w:rPr>
              <w:lastRenderedPageBreak/>
              <w:t>2.6013</w:t>
            </w:r>
          </w:p>
        </w:tc>
        <w:tc>
          <w:tcPr>
            <w:tcW w:w="6935" w:type="dxa"/>
            <w:noWrap/>
            <w:hideMark/>
          </w:tcPr>
          <w:p w14:paraId="0F42E6A3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lastRenderedPageBreak/>
              <w:t>Estimate; HOUSEHOLDS BY TYPE -</w:t>
            </w:r>
            <w:bookmarkStart w:id="0" w:name="_Hlk536445616"/>
            <w:r w:rsidRPr="00301DD7">
              <w:rPr>
                <w:rFonts w:hint="eastAsia"/>
              </w:rPr>
              <w:t xml:space="preserve"> Family households (families) - Female </w:t>
            </w:r>
            <w:r w:rsidRPr="00301DD7">
              <w:rPr>
                <w:rFonts w:hint="eastAsia"/>
              </w:rPr>
              <w:lastRenderedPageBreak/>
              <w:t>householder, no husband present, family - With own children under 18 years</w:t>
            </w:r>
            <w:bookmarkEnd w:id="0"/>
          </w:p>
        </w:tc>
      </w:tr>
      <w:tr w:rsidR="00301DD7" w:rsidRPr="00301DD7" w14:paraId="27C9829F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769E2C9B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lastRenderedPageBreak/>
              <w:t>HC01_VC151</w:t>
            </w:r>
          </w:p>
        </w:tc>
        <w:tc>
          <w:tcPr>
            <w:tcW w:w="872" w:type="dxa"/>
            <w:noWrap/>
            <w:hideMark/>
          </w:tcPr>
          <w:p w14:paraId="2D221AA4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2.5784</w:t>
            </w:r>
          </w:p>
        </w:tc>
        <w:tc>
          <w:tcPr>
            <w:tcW w:w="816" w:type="dxa"/>
            <w:noWrap/>
            <w:hideMark/>
          </w:tcPr>
          <w:p w14:paraId="1064C173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-2.5784</w:t>
            </w:r>
          </w:p>
        </w:tc>
        <w:tc>
          <w:tcPr>
            <w:tcW w:w="6935" w:type="dxa"/>
            <w:noWrap/>
            <w:hideMark/>
          </w:tcPr>
          <w:p w14:paraId="045E1147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Estimate; YEAR OF ENTRY - Entered 2010 or later</w:t>
            </w:r>
          </w:p>
        </w:tc>
      </w:tr>
      <w:tr w:rsidR="00301DD7" w:rsidRPr="00301DD7" w14:paraId="5170BED5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78A4DF95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28</w:t>
            </w:r>
          </w:p>
        </w:tc>
        <w:tc>
          <w:tcPr>
            <w:tcW w:w="872" w:type="dxa"/>
            <w:noWrap/>
            <w:hideMark/>
          </w:tcPr>
          <w:p w14:paraId="68223E74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1.572</w:t>
            </w:r>
          </w:p>
        </w:tc>
        <w:tc>
          <w:tcPr>
            <w:tcW w:w="816" w:type="dxa"/>
            <w:noWrap/>
            <w:hideMark/>
          </w:tcPr>
          <w:p w14:paraId="04C2D491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1.572</w:t>
            </w:r>
          </w:p>
        </w:tc>
        <w:tc>
          <w:tcPr>
            <w:tcW w:w="6935" w:type="dxa"/>
            <w:noWrap/>
            <w:hideMark/>
          </w:tcPr>
          <w:p w14:paraId="41616BC8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Estimate; RELATIONSHIP - Child</w:t>
            </w:r>
          </w:p>
        </w:tc>
      </w:tr>
      <w:tr w:rsidR="00301DD7" w:rsidRPr="00301DD7" w14:paraId="2DBC7AD2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6D55CFC9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14</w:t>
            </w:r>
          </w:p>
        </w:tc>
        <w:tc>
          <w:tcPr>
            <w:tcW w:w="872" w:type="dxa"/>
            <w:noWrap/>
            <w:hideMark/>
          </w:tcPr>
          <w:p w14:paraId="10114D21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1.3058</w:t>
            </w:r>
          </w:p>
        </w:tc>
        <w:tc>
          <w:tcPr>
            <w:tcW w:w="816" w:type="dxa"/>
            <w:noWrap/>
            <w:hideMark/>
          </w:tcPr>
          <w:p w14:paraId="02C8AF41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1.3058</w:t>
            </w:r>
          </w:p>
        </w:tc>
        <w:tc>
          <w:tcPr>
            <w:tcW w:w="6935" w:type="dxa"/>
            <w:noWrap/>
            <w:hideMark/>
          </w:tcPr>
          <w:p w14:paraId="67F7EFEE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Estimate; HOUSEHOLDS BY TYPE - Nonfamily households - Householder living alone</w:t>
            </w:r>
          </w:p>
        </w:tc>
      </w:tr>
      <w:tr w:rsidR="00301DD7" w:rsidRPr="00301DD7" w14:paraId="68657B39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32C09059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177</w:t>
            </w:r>
          </w:p>
        </w:tc>
        <w:tc>
          <w:tcPr>
            <w:tcW w:w="872" w:type="dxa"/>
            <w:noWrap/>
            <w:hideMark/>
          </w:tcPr>
          <w:p w14:paraId="206E79CE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1.2417</w:t>
            </w:r>
          </w:p>
        </w:tc>
        <w:tc>
          <w:tcPr>
            <w:tcW w:w="816" w:type="dxa"/>
            <w:noWrap/>
            <w:hideMark/>
          </w:tcPr>
          <w:p w14:paraId="494394A6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-1.2417</w:t>
            </w:r>
          </w:p>
        </w:tc>
        <w:tc>
          <w:tcPr>
            <w:tcW w:w="6935" w:type="dxa"/>
            <w:noWrap/>
            <w:hideMark/>
          </w:tcPr>
          <w:p w14:paraId="40AA82B7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Estimate; LANGUAGE SPOKEN AT HOME - Language other than English - Other languages</w:t>
            </w:r>
          </w:p>
        </w:tc>
      </w:tr>
      <w:tr w:rsidR="00301DD7" w:rsidRPr="00301DD7" w14:paraId="5C223348" w14:textId="77777777" w:rsidTr="000F4230">
        <w:trPr>
          <w:trHeight w:val="280"/>
        </w:trPr>
        <w:tc>
          <w:tcPr>
            <w:tcW w:w="1437" w:type="dxa"/>
            <w:noWrap/>
            <w:hideMark/>
          </w:tcPr>
          <w:p w14:paraId="18352442" w14:textId="77777777" w:rsidR="00301DD7" w:rsidRPr="00301DD7" w:rsidRDefault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HC01_VC91</w:t>
            </w:r>
          </w:p>
        </w:tc>
        <w:tc>
          <w:tcPr>
            <w:tcW w:w="872" w:type="dxa"/>
            <w:noWrap/>
            <w:hideMark/>
          </w:tcPr>
          <w:p w14:paraId="49BCB6B1" w14:textId="77777777" w:rsidR="00301DD7" w:rsidRPr="00301DD7" w:rsidRDefault="00301DD7" w:rsidP="00301DD7">
            <w:pPr>
              <w:rPr>
                <w:rFonts w:hint="eastAsia"/>
                <w:b/>
                <w:bCs/>
              </w:rPr>
            </w:pPr>
            <w:r w:rsidRPr="00301DD7">
              <w:rPr>
                <w:rFonts w:hint="eastAsia"/>
                <w:b/>
                <w:bCs/>
              </w:rPr>
              <w:t>1.0572</w:t>
            </w:r>
          </w:p>
        </w:tc>
        <w:tc>
          <w:tcPr>
            <w:tcW w:w="816" w:type="dxa"/>
            <w:noWrap/>
            <w:hideMark/>
          </w:tcPr>
          <w:p w14:paraId="67B97F69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1.0572</w:t>
            </w:r>
          </w:p>
        </w:tc>
        <w:tc>
          <w:tcPr>
            <w:tcW w:w="6935" w:type="dxa"/>
            <w:noWrap/>
            <w:hideMark/>
          </w:tcPr>
          <w:p w14:paraId="5259DA8D" w14:textId="77777777" w:rsidR="00301DD7" w:rsidRPr="00301DD7" w:rsidRDefault="00301DD7" w:rsidP="00301DD7">
            <w:pPr>
              <w:rPr>
                <w:rFonts w:hint="eastAsia"/>
              </w:rPr>
            </w:pPr>
            <w:r w:rsidRPr="00301DD7">
              <w:rPr>
                <w:rFonts w:hint="eastAsia"/>
              </w:rPr>
              <w:t>Estimate; EDUCATIONAL ATTAINMENT - Graduate or professional degree</w:t>
            </w:r>
          </w:p>
        </w:tc>
      </w:tr>
    </w:tbl>
    <w:p w14:paraId="032B8387" w14:textId="090302B4" w:rsidR="00301DD7" w:rsidRDefault="00301DD7">
      <w:r>
        <w:fldChar w:fldCharType="end"/>
      </w:r>
      <w:r w:rsidR="00702449">
        <w:tab/>
      </w:r>
      <w:r w:rsidR="000A44CC">
        <w:t>’</w:t>
      </w:r>
      <w:proofErr w:type="gramStart"/>
      <w:r w:rsidR="000A44CC">
        <w:t>-‘ REPRESENTS</w:t>
      </w:r>
      <w:proofErr w:type="gramEnd"/>
      <w:r w:rsidR="000A44CC">
        <w:t xml:space="preserve"> A NEGATIVE IMPACT</w:t>
      </w:r>
    </w:p>
    <w:p w14:paraId="594A8CA5" w14:textId="1C02764D" w:rsidR="00177003" w:rsidRDefault="000F4230">
      <w:pPr>
        <w:rPr>
          <w:rFonts w:hint="eastAsia"/>
        </w:rPr>
      </w:pPr>
      <w:r>
        <w:tab/>
      </w:r>
    </w:p>
    <w:p w14:paraId="5BF6A4D4" w14:textId="06A1E30A" w:rsidR="008352EA" w:rsidRDefault="008352EA">
      <w:r>
        <w:tab/>
      </w:r>
      <w:r w:rsidR="00306B34">
        <w:t xml:space="preserve">The table shows us a lot of information. </w:t>
      </w:r>
      <w:r w:rsidR="007E1443">
        <w:t>‘Family households(families)’, ‘Population born outside the United States’ have the greatest promoting influence on the number of drug reports. While ‘</w:t>
      </w:r>
      <w:r w:rsidR="007E1443" w:rsidRPr="007E1443">
        <w:t xml:space="preserve">Family households (families) </w:t>
      </w:r>
      <w:r w:rsidR="007E1443">
        <w:t>-Female householder -</w:t>
      </w:r>
      <w:r w:rsidR="007E1443" w:rsidRPr="007E1443">
        <w:t>With own children under 18 years</w:t>
      </w:r>
      <w:r w:rsidR="007E1443">
        <w:t>’ and ‘</w:t>
      </w:r>
      <w:r w:rsidR="007E1443" w:rsidRPr="007E1443">
        <w:t>YEAR OF ENTRY - Entered 2010 or later</w:t>
      </w:r>
      <w:r w:rsidR="007E1443">
        <w:t>’ restrain the acceleration of drug abuse.</w:t>
      </w:r>
    </w:p>
    <w:p w14:paraId="0B8F9BCD" w14:textId="355CD1D8" w:rsidR="00A52614" w:rsidRDefault="00A52614">
      <w:r>
        <w:rPr>
          <w:noProof/>
        </w:rPr>
        <w:drawing>
          <wp:inline distT="0" distB="0" distL="0" distR="0" wp14:anchorId="02F818CE" wp14:editId="2ED6A9E8">
            <wp:extent cx="4546600" cy="2732998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678" cy="2791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721ED9D3" w14:textId="1B47594B" w:rsidR="00D81DFA" w:rsidRDefault="001C47FA">
      <w:r>
        <w:rPr>
          <w:noProof/>
        </w:rPr>
        <w:drawing>
          <wp:inline distT="0" distB="0" distL="0" distR="0" wp14:anchorId="369F4A4C" wp14:editId="043D513B">
            <wp:extent cx="4540250" cy="275590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394054" w14:textId="1C7F1801" w:rsidR="005047B4" w:rsidRDefault="005047B4">
      <w:r>
        <w:rPr>
          <w:rFonts w:hint="eastAsia"/>
        </w:rPr>
        <w:lastRenderedPageBreak/>
        <w:t>聚类分析</w:t>
      </w:r>
    </w:p>
    <w:p w14:paraId="52C891B0" w14:textId="5AB8B718" w:rsidR="005047B4" w:rsidRDefault="005047B4">
      <w:r>
        <w:rPr>
          <w:rFonts w:hint="eastAsia"/>
        </w:rPr>
        <w:t>Clu</w:t>
      </w:r>
      <w:r>
        <w:t>ster analysis</w:t>
      </w:r>
    </w:p>
    <w:p w14:paraId="31A83F90" w14:textId="5E42E56A" w:rsidR="008352EA" w:rsidRDefault="008352EA" w:rsidP="005047B4">
      <w:pPr>
        <w:ind w:firstLine="420"/>
      </w:pPr>
      <w:r>
        <w:t>T</w:t>
      </w:r>
      <w:r>
        <w:rPr>
          <w:rFonts w:hint="eastAsia"/>
        </w:rPr>
        <w:t xml:space="preserve">o </w:t>
      </w:r>
      <w:r>
        <w:t>analyze the data more efficiently</w:t>
      </w:r>
      <w:r w:rsidR="005047B4">
        <w:t xml:space="preserve"> and </w:t>
      </w:r>
      <w:proofErr w:type="gramStart"/>
      <w:r w:rsidR="005047B4">
        <w:t xml:space="preserve">minimize </w:t>
      </w:r>
      <w:r>
        <w:t>,</w:t>
      </w:r>
      <w:proofErr w:type="gramEnd"/>
      <w:r>
        <w:t xml:space="preserve"> we then categorize these factors based on </w:t>
      </w:r>
      <w:r w:rsidR="005047B4">
        <w:t>cluster analysis</w:t>
      </w:r>
      <w:r>
        <w:t>. The classifications including ……, and the specific category is listed in the table below.</w:t>
      </w:r>
    </w:p>
    <w:p w14:paraId="5AEA9793" w14:textId="2871AD4C" w:rsidR="00014F44" w:rsidRDefault="00014F44"/>
    <w:p w14:paraId="2C11FF13" w14:textId="77777777" w:rsidR="0011429C" w:rsidRPr="00E25B14" w:rsidRDefault="0011429C">
      <w:pPr>
        <w:rPr>
          <w:rFonts w:hint="eastAsia"/>
        </w:rPr>
      </w:pPr>
    </w:p>
    <w:sectPr w:rsidR="0011429C" w:rsidRPr="00E25B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38C4"/>
    <w:rsid w:val="00004ED2"/>
    <w:rsid w:val="00014F44"/>
    <w:rsid w:val="000363E0"/>
    <w:rsid w:val="00057897"/>
    <w:rsid w:val="000A44CC"/>
    <w:rsid w:val="000E09A3"/>
    <w:rsid w:val="000F4230"/>
    <w:rsid w:val="001073AF"/>
    <w:rsid w:val="0011429C"/>
    <w:rsid w:val="0012085A"/>
    <w:rsid w:val="0013268E"/>
    <w:rsid w:val="00177003"/>
    <w:rsid w:val="00191C88"/>
    <w:rsid w:val="001C47FA"/>
    <w:rsid w:val="00245534"/>
    <w:rsid w:val="00266AC5"/>
    <w:rsid w:val="002733DE"/>
    <w:rsid w:val="00301DD7"/>
    <w:rsid w:val="00306B34"/>
    <w:rsid w:val="003475E3"/>
    <w:rsid w:val="00360837"/>
    <w:rsid w:val="005047B4"/>
    <w:rsid w:val="005074D7"/>
    <w:rsid w:val="0054158F"/>
    <w:rsid w:val="005664AE"/>
    <w:rsid w:val="005909F8"/>
    <w:rsid w:val="0060293D"/>
    <w:rsid w:val="0062598F"/>
    <w:rsid w:val="00646357"/>
    <w:rsid w:val="00671C3D"/>
    <w:rsid w:val="00684EAC"/>
    <w:rsid w:val="006F0CC3"/>
    <w:rsid w:val="00702449"/>
    <w:rsid w:val="00767C7F"/>
    <w:rsid w:val="007E1443"/>
    <w:rsid w:val="007E1F1B"/>
    <w:rsid w:val="007E7775"/>
    <w:rsid w:val="008148B3"/>
    <w:rsid w:val="00832866"/>
    <w:rsid w:val="00834EBC"/>
    <w:rsid w:val="008352EA"/>
    <w:rsid w:val="00865032"/>
    <w:rsid w:val="009278C6"/>
    <w:rsid w:val="00932F0C"/>
    <w:rsid w:val="00A0249D"/>
    <w:rsid w:val="00A52614"/>
    <w:rsid w:val="00AA6596"/>
    <w:rsid w:val="00AD09A6"/>
    <w:rsid w:val="00AE63DB"/>
    <w:rsid w:val="00B5276B"/>
    <w:rsid w:val="00C314B3"/>
    <w:rsid w:val="00CE687F"/>
    <w:rsid w:val="00D70D1F"/>
    <w:rsid w:val="00D81DFA"/>
    <w:rsid w:val="00DC0468"/>
    <w:rsid w:val="00DC38C4"/>
    <w:rsid w:val="00DC78CA"/>
    <w:rsid w:val="00E25B14"/>
    <w:rsid w:val="00F849A3"/>
    <w:rsid w:val="00FA7777"/>
    <w:rsid w:val="00FB11AC"/>
    <w:rsid w:val="00FC63EB"/>
    <w:rsid w:val="00FD7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CB5B62"/>
  <w15:chartTrackingRefBased/>
  <w15:docId w15:val="{E8FC71A5-F3EE-4C6D-BBA5-745384EC4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01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770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3</TotalTime>
  <Pages>3</Pages>
  <Words>528</Words>
  <Characters>3012</Characters>
  <Application>Microsoft Office Word</Application>
  <DocSecurity>0</DocSecurity>
  <Lines>25</Lines>
  <Paragraphs>7</Paragraphs>
  <ScaleCrop>false</ScaleCrop>
  <Company/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lo world</dc:creator>
  <cp:keywords/>
  <dc:description/>
  <cp:lastModifiedBy>hello world</cp:lastModifiedBy>
  <cp:revision>43</cp:revision>
  <dcterms:created xsi:type="dcterms:W3CDTF">2019-01-27T14:05:00Z</dcterms:created>
  <dcterms:modified xsi:type="dcterms:W3CDTF">2019-01-28T11:46:00Z</dcterms:modified>
</cp:coreProperties>
</file>